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3ABA" w:rsidRDefault="001C3ABA" w:rsidP="00AE218C">
      <w:pPr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t xml:space="preserve">ACC Review for Surface Area and Volume </w:t>
      </w:r>
      <w:r w:rsidR="00F6624A">
        <w:rPr>
          <w:rFonts w:ascii="Century Schoolbook" w:hAnsi="Century Schoolbook"/>
          <w:sz w:val="24"/>
          <w:szCs w:val="24"/>
        </w:rPr>
        <w:t xml:space="preserve">(mostly Volume) </w:t>
      </w:r>
    </w:p>
    <w:p w:rsidR="00AE218C" w:rsidRDefault="00AE218C" w:rsidP="00AE218C"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52387</wp:posOffset>
            </wp:positionH>
            <wp:positionV relativeFrom="paragraph">
              <wp:posOffset>276225</wp:posOffset>
            </wp:positionV>
            <wp:extent cx="1724025" cy="1695450"/>
            <wp:effectExtent l="19050" t="0" r="9525" b="0"/>
            <wp:wrapNone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r="52987" b="156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Directions: Find the surface area and volume for the following prism.</w:t>
      </w:r>
    </w:p>
    <w:p w:rsidR="00AE218C" w:rsidRDefault="00AE218C" w:rsidP="00AE218C">
      <w:r>
        <w:t xml:space="preserve">1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SA= ___________________</w:t>
      </w:r>
    </w:p>
    <w:p w:rsidR="00AE218C" w:rsidRDefault="00AE218C" w:rsidP="00AE218C"/>
    <w:p w:rsidR="00AE218C" w:rsidRDefault="00AE218C" w:rsidP="00AE218C">
      <w:r>
        <w:rPr>
          <w:noProof/>
        </w:rPr>
        <w:pict>
          <v:group id="_x0000_s1030" style="position:absolute;margin-left:25.5pt;margin-top:10.4pt;width:48pt;height:68.25pt;z-index:251667456" coordorigin="4305,6024" coordsize="960,1365">
            <v:rect id="_x0000_s1028" style="position:absolute;left:4305;top:6024;width:788;height:1365;rotation:961379fd" stroked="f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9" type="#_x0000_t32" style="position:absolute;left:4305;top:6458;width:960;height:360" o:connectortype="straight" strokeweight="2.25pt"/>
          </v:group>
        </w:pict>
      </w:r>
    </w:p>
    <w:p w:rsidR="00AE218C" w:rsidRDefault="00AE218C" w:rsidP="00AE218C"/>
    <w:p w:rsidR="00634662" w:rsidRDefault="00AE218C" w:rsidP="00AE218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V= ____________________</w:t>
      </w:r>
    </w:p>
    <w:p w:rsidR="00F6624A" w:rsidRDefault="00F6624A" w:rsidP="00AE218C"/>
    <w:p w:rsidR="00AE218C" w:rsidRDefault="00634662" w:rsidP="00AE218C"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57175</wp:posOffset>
            </wp:positionH>
            <wp:positionV relativeFrom="paragraph">
              <wp:posOffset>253365</wp:posOffset>
            </wp:positionV>
            <wp:extent cx="1952636" cy="1819275"/>
            <wp:effectExtent l="19050" t="0" r="9514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r="59598" b="162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36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E218C">
        <w:t>Directions: Find the surface area and volume for the following pyramid.</w:t>
      </w:r>
    </w:p>
    <w:p w:rsidR="00AE218C" w:rsidRDefault="00AE218C" w:rsidP="00AE218C">
      <w:r>
        <w:t>2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SA= ___________________</w:t>
      </w:r>
    </w:p>
    <w:p w:rsidR="00AE218C" w:rsidRDefault="00AE218C" w:rsidP="00AE218C"/>
    <w:p w:rsidR="00AE218C" w:rsidRDefault="00AE218C" w:rsidP="00AE218C"/>
    <w:p w:rsidR="00AE218C" w:rsidRDefault="00AE218C" w:rsidP="00AE218C"/>
    <w:p w:rsidR="00AE218C" w:rsidRDefault="00AE218C" w:rsidP="00AE218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V= ____________________</w:t>
      </w:r>
    </w:p>
    <w:p w:rsidR="00634662" w:rsidRDefault="00634662" w:rsidP="00AE218C"/>
    <w:p w:rsidR="00AE218C" w:rsidRDefault="00634662" w:rsidP="00AE218C">
      <w:r>
        <w:rPr>
          <w:noProof/>
        </w:rPr>
        <w:pict>
          <v:group id="_x0000_s1041" style="position:absolute;margin-left:36pt;margin-top:20.25pt;width:127.1pt;height:123.7pt;z-index:251677696" coordorigin="1440,1125" coordsize="2542,2474">
            <v:rect id="_x0000_s1037" style="position:absolute;left:2043;top:2234;width:1041;height:1365;rotation:1512844fd" o:regroupid="1" stroked="f"/>
            <v:shape id="_x0000_s1038" type="#_x0000_t32" style="position:absolute;left:2310;top:2850;width:1672;height:90;flip:y" o:connectortype="straight" o:regroupid="1" strokeweight="2.25pt"/>
            <v:shape id="_x0000_s1039" type="#_x0000_t32" style="position:absolute;left:2310;top:1125;width:615;height:1725;flip:x" o:connectortype="straight" strokeweight="1.5pt"/>
            <v:shape id="_x0000_s1040" type="#_x0000_t32" style="position:absolute;left:1440;top:2415;width:870;height:525" o:connectortype="straight" strokeweight="2.25pt"/>
          </v:group>
        </w:pict>
      </w: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257175</wp:posOffset>
            </wp:positionV>
            <wp:extent cx="3667125" cy="1943100"/>
            <wp:effectExtent l="1905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E218C">
        <w:t>Directions: Find the surface area for the following pyramid.</w:t>
      </w:r>
    </w:p>
    <w:p w:rsidR="00AE218C" w:rsidRDefault="00AE218C" w:rsidP="00AE218C">
      <w:r>
        <w:t>3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SA= ___________________</w:t>
      </w:r>
    </w:p>
    <w:p w:rsidR="00AE218C" w:rsidRDefault="00AE218C" w:rsidP="00AE218C"/>
    <w:p w:rsidR="00634662" w:rsidRDefault="00634662" w:rsidP="00AE218C"/>
    <w:p w:rsidR="00634662" w:rsidRDefault="00634662" w:rsidP="00AE218C"/>
    <w:p w:rsidR="00AE218C" w:rsidRDefault="00AE218C" w:rsidP="00AE218C"/>
    <w:p w:rsidR="00AE218C" w:rsidRDefault="003F7E6F" w:rsidP="00AE218C">
      <w:r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180975</wp:posOffset>
            </wp:positionH>
            <wp:positionV relativeFrom="paragraph">
              <wp:posOffset>284480</wp:posOffset>
            </wp:positionV>
            <wp:extent cx="4191000" cy="3057525"/>
            <wp:effectExtent l="1905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r="227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305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17D15">
        <w:rPr>
          <w:noProof/>
        </w:rPr>
        <w:pict>
          <v:group id="_x0000_s1047" style="position:absolute;margin-left:15pt;margin-top:24.65pt;width:138.75pt;height:235.5pt;z-index:251684864;mso-position-horizontal-relative:text;mso-position-vertical-relative:text" coordorigin="1020,6810" coordsize="2775,4710">
            <v:rect id="_x0000_s1043" style="position:absolute;left:1245;top:8865;width:1590;height:2655" stroked="f"/>
            <v:shape id="_x0000_s1044" type="#_x0000_t32" style="position:absolute;left:1920;top:9585;width:1875;height:225;flip:x" o:connectortype="straight" strokeweight="2.25pt"/>
            <v:shape id="_x0000_s1045" type="#_x0000_t32" style="position:absolute;left:1920;top:6810;width:690;height:2985;flip:x" o:connectortype="straight" strokeweight="2.25pt"/>
            <v:shape id="_x0000_s1046" type="#_x0000_t32" style="position:absolute;left:1020;top:8700;width:900;height:1095;flip:x y" o:connectortype="straight" strokeweight="2.25pt"/>
          </v:group>
        </w:pict>
      </w:r>
      <w:r w:rsidR="00AE218C">
        <w:t>Directions: Find the volume for the following pyramid.</w:t>
      </w:r>
    </w:p>
    <w:p w:rsidR="00AE218C" w:rsidRDefault="00AE218C" w:rsidP="00AE218C">
      <w:r>
        <w:t>4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E218C" w:rsidRDefault="00AE218C" w:rsidP="00AE218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V= ____________________</w:t>
      </w:r>
    </w:p>
    <w:p w:rsidR="00AE218C" w:rsidRDefault="00AE218C" w:rsidP="00AE218C"/>
    <w:p w:rsidR="00AE218C" w:rsidRDefault="00AE218C" w:rsidP="00AE218C"/>
    <w:p w:rsidR="00AE218C" w:rsidRDefault="00AE218C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3F7E6F" w:rsidRDefault="003F7E6F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3F7E6F" w:rsidRDefault="003F7E6F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460DB4" w:rsidRDefault="00460DB4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lastRenderedPageBreak/>
        <w:t xml:space="preserve">5.  Find surface area and volume. </w:t>
      </w:r>
    </w:p>
    <w:p w:rsidR="003F7E6F" w:rsidRDefault="00460DB4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noProof/>
          <w:sz w:val="24"/>
          <w:szCs w:val="24"/>
        </w:rPr>
        <w:pict>
          <v:group id="_x0000_s1141" style="position:absolute;margin-left:-9.55pt;margin-top:7.75pt;width:236.95pt;height:152.85pt;z-index:251696128" coordorigin="406,668" coordsize="4739,3057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95" type="#_x0000_t202" style="position:absolute;left:2740;top:2891;width:939;height:380" filled="f" stroked="f">
              <v:textbox style="mso-next-textbox:#_x0000_s1095">
                <w:txbxContent>
                  <w:p w:rsidR="00896745" w:rsidRDefault="00896745" w:rsidP="00460DB4">
                    <w:r>
                      <w:t>20 cm</w:t>
                    </w:r>
                  </w:p>
                </w:txbxContent>
              </v:textbox>
            </v:shape>
            <v:shape id="_x0000_s1096" type="#_x0000_t202" style="position:absolute;left:904;top:3345;width:939;height:380" filled="f" stroked="f">
              <v:textbox style="mso-next-textbox:#_x0000_s1096">
                <w:txbxContent>
                  <w:p w:rsidR="00896745" w:rsidRDefault="00896745" w:rsidP="00460DB4">
                    <w:r>
                      <w:t>20 cm</w:t>
                    </w:r>
                  </w:p>
                </w:txbxContent>
              </v:textbox>
            </v:shape>
            <v:group id="_x0000_s1097" style="position:absolute;left:406;top:668;width:2909;height:2566" coordorigin="8933,5256" coordsize="2045,1620">
              <v:group id="_x0000_s1098" style="position:absolute;left:8933;top:5256;width:2045;height:1620" coordorigin="1345,5347" coordsize="3464,2215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_x0000_s1099" type="#_x0000_t7" style="position:absolute;left:1345;top:6861;width:3464;height:697" adj="7808" fillcolor="#f2f2f2" strokeweight=".5pt">
                  <v:stroke dashstyle="dash"/>
                </v:shape>
                <v:shape id="_x0000_s1100" type="#_x0000_t32" style="position:absolute;left:3084;top:5347;width:1101;height:1841;flip:x y" o:connectortype="straight">
                  <v:stroke dashstyle="dash"/>
                </v:shape>
                <v:shape id="_x0000_s1101" type="#_x0000_t32" style="position:absolute;left:1345;top:5347;width:1738;height:2211;flip:x" o:connectortype="straight"/>
                <v:shape id="_x0000_s1102" type="#_x0000_t32" style="position:absolute;left:3083;top:5347;width:1726;height:1514" o:connectortype="straight"/>
                <v:shape id="_x0000_s1103" type="#_x0000_t32" style="position:absolute;left:3083;top:5347;width:471;height:2211" o:connectortype="straight"/>
                <v:shape id="_x0000_s1104" type="#_x0000_t32" style="position:absolute;left:2601;top:5347;width:482;height:1514;flip:x" o:connectortype="straight">
                  <v:stroke dashstyle="dash"/>
                </v:shape>
                <v:shape id="_x0000_s1105" type="#_x0000_t32" style="position:absolute;left:1345;top:7562;width:2209;height:0" o:connectortype="straight"/>
                <v:shape id="_x0000_s1106" type="#_x0000_t32" style="position:absolute;left:3554;top:6861;width:1255;height:697;flip:y" o:connectortype="straight"/>
                <v:shape id="_x0000_s1107" type="#_x0000_t32" style="position:absolute;left:1494;top:7471;width:142;height:0;flip:x" o:connectortype="straight">
                  <v:stroke dashstyle="1 1"/>
                </v:shape>
                <v:shape id="_x0000_s1108" type="#_x0000_t32" style="position:absolute;left:2490;top:6924;width:142;height:0;flip:x" o:connectortype="straight">
                  <v:stroke dashstyle="1 1"/>
                </v:shape>
                <v:shape id="_x0000_s1109" type="#_x0000_t32" style="position:absolute;left:4543;top:6924;width:142;height:0;flip:x" o:connectortype="straight">
                  <v:stroke dashstyle="1 1"/>
                </v:shape>
                <v:shape id="_x0000_s1110" type="#_x0000_t32" style="position:absolute;left:3494;top:7483;width:142;height:0;flip:x" o:connectortype="straight">
                  <v:stroke dashstyle="1 1"/>
                </v:shape>
                <v:shape id="_x0000_s1111" type="#_x0000_t32" style="position:absolute;left:1491;top:7483;width:145;height:79;flip:x" o:connectortype="straight">
                  <v:stroke dashstyle="1 1"/>
                </v:shape>
                <v:shape id="_x0000_s1112" type="#_x0000_t32" style="position:absolute;left:3365;top:7479;width:145;height:79;flip:x" o:connectortype="straight">
                  <v:stroke dashstyle="1 1"/>
                </v:shape>
                <v:shape id="_x0000_s1113" type="#_x0000_t32" style="position:absolute;left:2632;top:6861;width:117;height:63;flip:x" o:connectortype="straight">
                  <v:stroke dashstyle="1 1"/>
                </v:shape>
                <v:shape id="_x0000_s1114" type="#_x0000_t32" style="position:absolute;left:4552;top:6861;width:117;height:63;flip:x" o:connectortype="straight">
                  <v:stroke dashstyle="1 1"/>
                </v:shape>
                <v:shape id="_x0000_s1115" type="#_x0000_t32" style="position:absolute;left:4007;top:7086;width:117;height:63;flip:x" o:connectortype="straight">
                  <v:stroke dashstyle="1 1"/>
                </v:shape>
                <v:shape id="_x0000_s1116" type="#_x0000_t32" style="position:absolute;left:3985;top:7176;width:117;height:63;rotation:90;flip:x" o:connectortype="straight">
                  <v:stroke dashstyle="1 1"/>
                </v:shape>
              </v:group>
              <v:group id="_x0000_s1117" style="position:absolute;left:8933;top:5256;width:2045;height:1620" coordorigin="1345,5347" coordsize="3464,2215">
                <v:shape id="_x0000_s1118" type="#_x0000_t7" style="position:absolute;left:1345;top:6861;width:3464;height:697" adj="7808" fillcolor="#f2f2f2" strokeweight=".5pt">
                  <v:stroke dashstyle="dash"/>
                </v:shape>
                <v:shape id="_x0000_s1119" type="#_x0000_t32" style="position:absolute;left:3084;top:5347;width:1101;height:1841;flip:x y" o:connectortype="straight">
                  <v:stroke dashstyle="dash"/>
                </v:shape>
                <v:shape id="_x0000_s1120" type="#_x0000_t32" style="position:absolute;left:1345;top:5347;width:1738;height:2211;flip:x" o:connectortype="straight"/>
                <v:shape id="_x0000_s1121" type="#_x0000_t32" style="position:absolute;left:3083;top:5347;width:1726;height:1514" o:connectortype="straight"/>
                <v:shape id="_x0000_s1122" type="#_x0000_t32" style="position:absolute;left:3083;top:5347;width:471;height:2211" o:connectortype="straight"/>
                <v:shape id="_x0000_s1123" type="#_x0000_t32" style="position:absolute;left:2601;top:5347;width:482;height:1514;flip:x" o:connectortype="straight">
                  <v:stroke dashstyle="dash"/>
                </v:shape>
                <v:shape id="_x0000_s1124" type="#_x0000_t32" style="position:absolute;left:1345;top:7562;width:2209;height:0" o:connectortype="straight"/>
                <v:shape id="_x0000_s1125" type="#_x0000_t32" style="position:absolute;left:3554;top:6861;width:1255;height:697;flip:y" o:connectortype="straight"/>
                <v:shape id="_x0000_s1126" type="#_x0000_t32" style="position:absolute;left:1494;top:7471;width:142;height:0;flip:x" o:connectortype="straight">
                  <v:stroke dashstyle="1 1"/>
                </v:shape>
                <v:shape id="_x0000_s1127" type="#_x0000_t32" style="position:absolute;left:2490;top:6924;width:142;height:0;flip:x" o:connectortype="straight">
                  <v:stroke dashstyle="1 1"/>
                </v:shape>
                <v:shape id="_x0000_s1128" type="#_x0000_t32" style="position:absolute;left:4543;top:6924;width:142;height:0;flip:x" o:connectortype="straight">
                  <v:stroke dashstyle="1 1"/>
                </v:shape>
                <v:shape id="_x0000_s1129" type="#_x0000_t32" style="position:absolute;left:3494;top:7483;width:142;height:0;flip:x" o:connectortype="straight">
                  <v:stroke dashstyle="1 1"/>
                </v:shape>
                <v:shape id="_x0000_s1130" type="#_x0000_t32" style="position:absolute;left:1491;top:7483;width:145;height:79;flip:x" o:connectortype="straight">
                  <v:stroke dashstyle="1 1"/>
                </v:shape>
                <v:shape id="_x0000_s1131" type="#_x0000_t32" style="position:absolute;left:3365;top:7479;width:145;height:79;flip:x" o:connectortype="straight">
                  <v:stroke dashstyle="1 1"/>
                </v:shape>
                <v:shape id="_x0000_s1132" type="#_x0000_t32" style="position:absolute;left:2632;top:6861;width:117;height:63;flip:x" o:connectortype="straight">
                  <v:stroke dashstyle="1 1"/>
                </v:shape>
                <v:shape id="_x0000_s1133" type="#_x0000_t32" style="position:absolute;left:4552;top:6861;width:117;height:63;flip:x" o:connectortype="straight">
                  <v:stroke dashstyle="1 1"/>
                </v:shape>
                <v:shape id="_x0000_s1134" type="#_x0000_t32" style="position:absolute;left:4007;top:7086;width:117;height:63;flip:x" o:connectortype="straight">
                  <v:stroke dashstyle="1 1"/>
                </v:shape>
                <v:shape id="_x0000_s1135" type="#_x0000_t32" style="position:absolute;left:3985;top:7176;width:117;height:63;rotation:90;flip:x" o:connectortype="straight">
                  <v:stroke dashstyle="1 1"/>
                </v:shape>
              </v:group>
              <v:line id="_x0000_s1136" style="position:absolute" from="9960,5256" to="9960,6574">
                <v:stroke dashstyle="dash"/>
              </v:line>
              <v:line id="_x0000_s1137" style="position:absolute;flip:x" from="9842,6469" to="9943,6469"/>
              <v:line id="_x0000_s1138" style="position:absolute" from="9842,6489" to="9843,6590">
                <o:lock v:ext="edit" aspectratio="t"/>
              </v:line>
            </v:group>
            <v:shape id="_x0000_s1139" type="#_x0000_t32" style="position:absolute;left:2434;top:1080;width:881;height:825;flip:x" o:connectortype="straight">
              <v:stroke endarrow="block"/>
            </v:shape>
            <v:oval id="_x0000_s1140" style="position:absolute;left:3315;top:668;width:1830;height:637" filled="f" stroked="f">
              <v:textbox>
                <w:txbxContent>
                  <w:p w:rsidR="00896745" w:rsidRDefault="00896745">
                    <w:r>
                      <w:t>25 cm</w:t>
                    </w:r>
                  </w:p>
                </w:txbxContent>
              </v:textbox>
            </v:oval>
          </v:group>
        </w:pict>
      </w:r>
    </w:p>
    <w:p w:rsidR="003F7E6F" w:rsidRDefault="003F7E6F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3F7E6F" w:rsidRDefault="003F7E6F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3F7E6F" w:rsidRDefault="003F7E6F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3F7E6F" w:rsidRDefault="003F7E6F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3F7E6F" w:rsidRDefault="003F7E6F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3F7E6F" w:rsidRDefault="003F7E6F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3F7E6F" w:rsidRDefault="003F7E6F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3F7E6F" w:rsidRDefault="003F7E6F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460DB4" w:rsidRDefault="00460DB4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460DB4" w:rsidRDefault="00460DB4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460DB4" w:rsidRDefault="00460DB4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460DB4" w:rsidRDefault="00460DB4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t xml:space="preserve">Find the volume for the following figures. </w:t>
      </w:r>
    </w:p>
    <w:p w:rsidR="00460DB4" w:rsidRPr="00677F60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irections</w:t>
      </w:r>
      <w:r w:rsidRPr="00677F60">
        <w:rPr>
          <w:rFonts w:ascii="Times New Roman" w:hAnsi="Times New Roman" w:cs="Times New Roman"/>
          <w:b/>
          <w:sz w:val="24"/>
          <w:szCs w:val="24"/>
        </w:rPr>
        <w:t>:</w:t>
      </w:r>
      <w:r w:rsidRPr="00677F60">
        <w:rPr>
          <w:rFonts w:ascii="Times New Roman" w:hAnsi="Times New Roman" w:cs="Times New Roman"/>
          <w:sz w:val="24"/>
          <w:szCs w:val="24"/>
        </w:rPr>
        <w:t xml:space="preserve"> Find the volum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77F60">
        <w:rPr>
          <w:rFonts w:ascii="Times New Roman" w:hAnsi="Times New Roman" w:cs="Times New Roman"/>
          <w:sz w:val="24"/>
          <w:szCs w:val="24"/>
        </w:rPr>
        <w:t>and surface area of the solid</w:t>
      </w:r>
      <w:r>
        <w:rPr>
          <w:rFonts w:ascii="Times New Roman" w:hAnsi="Times New Roman" w:cs="Times New Roman"/>
          <w:sz w:val="24"/>
          <w:szCs w:val="24"/>
        </w:rPr>
        <w:t>, round to the nearest tenth if needed</w:t>
      </w:r>
      <w:r w:rsidRPr="00677F6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154305</wp:posOffset>
            </wp:positionV>
            <wp:extent cx="1708150" cy="1173480"/>
            <wp:effectExtent l="19050" t="0" r="6350" b="0"/>
            <wp:wrapNone/>
            <wp:docPr id="2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 cstate="print"/>
                    <a:srcRect l="6933" t="61744" r="71755"/>
                    <a:stretch/>
                  </pic:blipFill>
                  <pic:spPr bwMode="auto">
                    <a:xfrm>
                      <a:off x="0" y="0"/>
                      <a:ext cx="1708150" cy="1173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274320</wp:posOffset>
            </wp:positionH>
            <wp:positionV relativeFrom="paragraph">
              <wp:posOffset>98425</wp:posOffset>
            </wp:positionV>
            <wp:extent cx="1524000" cy="1229360"/>
            <wp:effectExtent l="0" t="0" r="0" b="8890"/>
            <wp:wrapNone/>
            <wp:docPr id="2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 cstate="print"/>
                    <a:srcRect l="6419" t="4697" r="70985" b="47652"/>
                    <a:stretch/>
                  </pic:blipFill>
                  <pic:spPr bwMode="auto">
                    <a:xfrm>
                      <a:off x="0" y="0"/>
                      <a:ext cx="1524000" cy="1229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7. </w:t>
      </w: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276225</wp:posOffset>
            </wp:positionH>
            <wp:positionV relativeFrom="paragraph">
              <wp:posOffset>100965</wp:posOffset>
            </wp:positionV>
            <wp:extent cx="2171700" cy="1390650"/>
            <wp:effectExtent l="19050" t="0" r="0" b="0"/>
            <wp:wrapNone/>
            <wp:docPr id="2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140335</wp:posOffset>
            </wp:positionV>
            <wp:extent cx="1804670" cy="1143000"/>
            <wp:effectExtent l="19050" t="0" r="5080" b="0"/>
            <wp:wrapNone/>
            <wp:docPr id="27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 cstate="print"/>
                    <a:srcRect l="64706" t="61745" r="12178"/>
                    <a:stretch/>
                  </pic:blipFill>
                  <pic:spPr bwMode="auto">
                    <a:xfrm>
                      <a:off x="0" y="0"/>
                      <a:ext cx="1804670" cy="1143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Pr="00677F60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9. </w:t>
      </w:r>
    </w:p>
    <w:p w:rsidR="00460DB4" w:rsidRPr="00677F60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Pr="00677F60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Pr="00677F60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Pr="00677F60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Pr="00677F60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Pr="00677F60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276225</wp:posOffset>
            </wp:positionH>
            <wp:positionV relativeFrom="paragraph">
              <wp:posOffset>157480</wp:posOffset>
            </wp:positionV>
            <wp:extent cx="2057400" cy="1428750"/>
            <wp:effectExtent l="19050" t="0" r="0" b="0"/>
            <wp:wrapNone/>
            <wp:docPr id="31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 cstate="print"/>
                    <a:srcRect l="65384" b="59772"/>
                    <a:stretch/>
                  </pic:blipFill>
                  <pic:spPr bwMode="auto">
                    <a:xfrm>
                      <a:off x="0" y="0"/>
                      <a:ext cx="2057400" cy="1428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115570</wp:posOffset>
            </wp:positionV>
            <wp:extent cx="2057400" cy="1533525"/>
            <wp:effectExtent l="19050" t="0" r="0" b="0"/>
            <wp:wrapNone/>
            <wp:docPr id="3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 cstate="print"/>
                    <a:srcRect l="65384" t="56919"/>
                    <a:stretch/>
                  </pic:blipFill>
                  <pic:spPr bwMode="auto">
                    <a:xfrm>
                      <a:off x="0" y="0"/>
                      <a:ext cx="2057400" cy="1533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460DB4" w:rsidRPr="00677F60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Pr="00677F60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1.</w:t>
      </w:r>
    </w:p>
    <w:p w:rsidR="00460DB4" w:rsidRPr="00677F60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Pr="00677F60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306705</wp:posOffset>
            </wp:positionH>
            <wp:positionV relativeFrom="paragraph">
              <wp:posOffset>144145</wp:posOffset>
            </wp:positionV>
            <wp:extent cx="2057400" cy="1533525"/>
            <wp:effectExtent l="19050" t="0" r="0" b="0"/>
            <wp:wrapNone/>
            <wp:docPr id="3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 cstate="print"/>
                    <a:srcRect l="65384" t="14428"/>
                    <a:stretch/>
                  </pic:blipFill>
                  <pic:spPr bwMode="auto">
                    <a:xfrm>
                      <a:off x="0" y="0"/>
                      <a:ext cx="2057400" cy="1533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4288790</wp:posOffset>
            </wp:positionH>
            <wp:positionV relativeFrom="paragraph">
              <wp:posOffset>-2540</wp:posOffset>
            </wp:positionV>
            <wp:extent cx="1478280" cy="1314450"/>
            <wp:effectExtent l="19050" t="0" r="7620" b="0"/>
            <wp:wrapNone/>
            <wp:docPr id="41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 cstate="print"/>
                    <a:srcRect l="4871" t="59265" r="70256" b="-40"/>
                    <a:stretch/>
                  </pic:blipFill>
                  <pic:spPr bwMode="auto">
                    <a:xfrm>
                      <a:off x="0" y="0"/>
                      <a:ext cx="1478280" cy="1314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3.</w:t>
      </w: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460DB4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60DB4" w:rsidRDefault="00FE5AF2" w:rsidP="00460DB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-209550</wp:posOffset>
            </wp:positionV>
            <wp:extent cx="1552575" cy="1581150"/>
            <wp:effectExtent l="19050" t="0" r="9525" b="0"/>
            <wp:wrapNone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-66675</wp:posOffset>
            </wp:positionV>
            <wp:extent cx="1247775" cy="1219200"/>
            <wp:effectExtent l="19050" t="0" r="9525" b="0"/>
            <wp:wrapNone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14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5.</w:t>
      </w: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noProof/>
          <w:sz w:val="24"/>
          <w:szCs w:val="24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109220</wp:posOffset>
            </wp:positionV>
            <wp:extent cx="1323975" cy="1381125"/>
            <wp:effectExtent l="19050" t="0" r="9525" b="0"/>
            <wp:wrapNone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E5AF2" w:rsidRDefault="00FE5AF2" w:rsidP="00AE218C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Century Schoolbook" w:hAnsi="Century Schoolbook"/>
          <w:noProof/>
          <w:sz w:val="24"/>
          <w:szCs w:val="24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4006215</wp:posOffset>
            </wp:positionH>
            <wp:positionV relativeFrom="paragraph">
              <wp:posOffset>79375</wp:posOffset>
            </wp:positionV>
            <wp:extent cx="1974850" cy="1073150"/>
            <wp:effectExtent l="19050" t="0" r="6350" b="0"/>
            <wp:wrapNone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107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Schoolbook" w:hAnsi="Century Schoolbook"/>
          <w:sz w:val="24"/>
          <w:szCs w:val="24"/>
        </w:rPr>
        <w:t>16.</w:t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1028700</wp:posOffset>
            </wp:positionH>
            <wp:positionV relativeFrom="paragraph">
              <wp:posOffset>7726680</wp:posOffset>
            </wp:positionV>
            <wp:extent cx="5481955" cy="1174115"/>
            <wp:effectExtent l="19050" t="0" r="4445" b="0"/>
            <wp:wrapNone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955" cy="1174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60DB4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  <w:t>17.</w:t>
      </w: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noProof/>
          <w:sz w:val="24"/>
          <w:szCs w:val="24"/>
        </w:rPr>
        <w:drawing>
          <wp:anchor distT="0" distB="0" distL="114300" distR="114300" simplePos="0" relativeHeight="251728896" behindDoc="1" locked="0" layoutInCell="1" allowOverlap="1">
            <wp:simplePos x="0" y="0"/>
            <wp:positionH relativeFrom="column">
              <wp:posOffset>4428048</wp:posOffset>
            </wp:positionH>
            <wp:positionV relativeFrom="paragraph">
              <wp:posOffset>92873</wp:posOffset>
            </wp:positionV>
            <wp:extent cx="2086472" cy="1073426"/>
            <wp:effectExtent l="19050" t="0" r="0" b="0"/>
            <wp:wrapNone/>
            <wp:docPr id="9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Schoolbook" w:hAnsi="Century Schoolbook"/>
          <w:noProof/>
          <w:sz w:val="24"/>
          <w:szCs w:val="24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460347</wp:posOffset>
            </wp:positionH>
            <wp:positionV relativeFrom="paragraph">
              <wp:posOffset>92873</wp:posOffset>
            </wp:positionV>
            <wp:extent cx="1251585" cy="1089328"/>
            <wp:effectExtent l="19050" t="0" r="5715" b="0"/>
            <wp:wrapNone/>
            <wp:docPr id="10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Schoolbook" w:hAnsi="Century Schoolbook"/>
          <w:noProof/>
          <w:sz w:val="24"/>
          <w:szCs w:val="24"/>
        </w:rP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4424680</wp:posOffset>
            </wp:positionH>
            <wp:positionV relativeFrom="paragraph">
              <wp:posOffset>106045</wp:posOffset>
            </wp:positionV>
            <wp:extent cx="2085975" cy="1076325"/>
            <wp:effectExtent l="19050" t="0" r="9525" b="0"/>
            <wp:wrapNone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Schoolbook" w:hAnsi="Century Schoolbook"/>
          <w:noProof/>
          <w:sz w:val="24"/>
          <w:szCs w:val="24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106045</wp:posOffset>
            </wp:positionV>
            <wp:extent cx="1247775" cy="1085850"/>
            <wp:effectExtent l="19050" t="0" r="9525" b="0"/>
            <wp:wrapNone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t>18.</w:t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  <w:t>19.</w:t>
      </w: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noProof/>
          <w:sz w:val="24"/>
          <w:szCs w:val="24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4653280</wp:posOffset>
            </wp:positionH>
            <wp:positionV relativeFrom="paragraph">
              <wp:posOffset>169545</wp:posOffset>
            </wp:positionV>
            <wp:extent cx="1857375" cy="1504950"/>
            <wp:effectExtent l="19050" t="0" r="9525" b="0"/>
            <wp:wrapNone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Schoolbook" w:hAnsi="Century Schoolbook"/>
          <w:noProof/>
          <w:sz w:val="24"/>
          <w:szCs w:val="24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276225</wp:posOffset>
            </wp:positionH>
            <wp:positionV relativeFrom="paragraph">
              <wp:posOffset>169545</wp:posOffset>
            </wp:positionV>
            <wp:extent cx="1552575" cy="800100"/>
            <wp:effectExtent l="19050" t="0" r="9525" b="0"/>
            <wp:wrapNone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t>20.</w:t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  <w:t>21.</w:t>
      </w: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noProof/>
          <w:sz w:val="24"/>
          <w:szCs w:val="24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49530</wp:posOffset>
            </wp:positionV>
            <wp:extent cx="1514475" cy="1095375"/>
            <wp:effectExtent l="19050" t="0" r="9525" b="0"/>
            <wp:wrapNone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noProof/>
          <w:sz w:val="24"/>
          <w:szCs w:val="24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9525</wp:posOffset>
            </wp:positionV>
            <wp:extent cx="1171575" cy="1285875"/>
            <wp:effectExtent l="19050" t="0" r="9525" b="0"/>
            <wp:wrapNone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Schoolbook" w:hAnsi="Century Schoolbook"/>
          <w:sz w:val="24"/>
          <w:szCs w:val="24"/>
        </w:rPr>
        <w:t>22.</w:t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</w:r>
      <w:r>
        <w:rPr>
          <w:rFonts w:ascii="Century Schoolbook" w:hAnsi="Century Schoolbook"/>
          <w:sz w:val="24"/>
          <w:szCs w:val="24"/>
        </w:rPr>
        <w:tab/>
        <w:t>23.</w:t>
      </w: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lastRenderedPageBreak/>
        <w:t xml:space="preserve">24. Find the expression for the volume of the prism. </w:t>
      </w: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142" style="position:absolute;margin-left:41.65pt;margin-top:14.5pt;width:182.35pt;height:65.9pt;z-index:251710464" coordorigin="3180,13333" coordsize="3647,1318">
            <v:shape id="_x0000_s1143" type="#_x0000_t202" style="position:absolute;left:5498;top:13446;width:1329;height:533" filled="f" stroked="f">
              <v:textbox>
                <w:txbxContent>
                  <w:p w:rsidR="00896745" w:rsidRDefault="00896745" w:rsidP="00FE5AF2">
                    <w:pPr>
                      <w:rPr>
                        <w:vertAlign w:val="superscript"/>
                      </w:rPr>
                    </w:pPr>
                    <w:r>
                      <w:t>7d</w:t>
                    </w:r>
                    <w:r>
                      <w:rPr>
                        <w:vertAlign w:val="superscript"/>
                      </w:rPr>
                      <w:t>4</w:t>
                    </w:r>
                    <w:r>
                      <w:t>w</w:t>
                    </w:r>
                  </w:p>
                </w:txbxContent>
              </v:textbox>
            </v:shape>
            <v:shape id="_x0000_s1144" type="#_x0000_t202" style="position:absolute;left:3274;top:14030;width:1354;height:621" filled="f" stroked="f">
              <v:textbox>
                <w:txbxContent>
                  <w:p w:rsidR="00896745" w:rsidRDefault="00896745" w:rsidP="00FE5AF2">
                    <w:r>
                      <w:t>12d</w:t>
                    </w:r>
                    <w:r>
                      <w:rPr>
                        <w:vertAlign w:val="superscript"/>
                      </w:rPr>
                      <w:t>4</w:t>
                    </w:r>
                    <w:r>
                      <w:t>w</w:t>
                    </w:r>
                    <w:r>
                      <w:rPr>
                        <w:vertAlign w:val="superscript"/>
                      </w:rPr>
                      <w:t>3</w:t>
                    </w:r>
                    <w:r>
                      <w:t>m</w:t>
                    </w:r>
                    <w:r>
                      <w:rPr>
                        <w:vertAlign w:val="superscript"/>
                      </w:rPr>
                      <w:t>8</w:t>
                    </w:r>
                  </w:p>
                </w:txbxContent>
              </v:textbox>
            </v:shape>
            <v:group id="_x0000_s1145" style="position:absolute;left:3180;top:13333;width:2414;height:752" coordorigin="2363,8880" coordsize="2138,1862">
              <v:shape id="_x0000_s1146" style="position:absolute;left:2363;top:10162;width:2138;height:580" coordsize="2138,580" path="m,580r1282,l2138,,856,,,580xe" fillcolor="#f2f2f2" stroked="f">
                <v:path arrowok="t"/>
              </v:shape>
              <v:rect id="_x0000_s1147" style="position:absolute;left:3219;top:8880;width:1282;height:1282" filled="f">
                <v:stroke dashstyle="dash"/>
              </v:rect>
              <v:rect id="_x0000_s1148" style="position:absolute;left:2363;top:9460;width:1282;height:1282" filled="f"/>
              <v:shape id="_x0000_s1149" type="#_x0000_t32" style="position:absolute;left:2363;top:8880;width:856;height:580;flip:y" o:connectortype="straight"/>
              <v:shape id="_x0000_s1150" type="#_x0000_t32" style="position:absolute;left:3645;top:8880;width:856;height:580;flip:y" o:connectortype="straight"/>
              <v:shape id="_x0000_s1151" type="#_x0000_t32" style="position:absolute;left:3645;top:10162;width:856;height:580;flip:y" o:connectortype="straight"/>
              <v:shape id="_x0000_s1152" type="#_x0000_t32" style="position:absolute;left:2363;top:10162;width:856;height:580;flip:y" o:connectortype="straight">
                <v:stroke dashstyle="dash"/>
              </v:shape>
              <v:shape id="_x0000_s1153" type="#_x0000_t32" style="position:absolute;left:3219;top:8880;width:1282;height:0" o:connectortype="straight"/>
              <v:shape id="_x0000_s1154" type="#_x0000_t32" style="position:absolute;left:4501;top:8880;width:0;height:1282;flip:y" o:connectortype="straight"/>
            </v:group>
            <v:shape id="_x0000_s1155" type="#_x0000_t202" style="position:absolute;left:4744;top:13915;width:1354;height:621" filled="f" stroked="f">
              <v:textbox>
                <w:txbxContent>
                  <w:p w:rsidR="00896745" w:rsidRDefault="00896745" w:rsidP="00FE5AF2">
                    <w:r>
                      <w:t>12d</w:t>
                    </w:r>
                    <w:r>
                      <w:rPr>
                        <w:vertAlign w:val="superscript"/>
                      </w:rPr>
                      <w:t>4</w:t>
                    </w:r>
                    <w:r>
                      <w:t>w</w:t>
                    </w:r>
                    <w:r>
                      <w:rPr>
                        <w:vertAlign w:val="superscript"/>
                      </w:rPr>
                      <w:t>3</w:t>
                    </w:r>
                    <w:r>
                      <w:t>m</w:t>
                    </w:r>
                    <w:r>
                      <w:rPr>
                        <w:vertAlign w:val="superscript"/>
                      </w:rPr>
                      <w:t>8</w:t>
                    </w:r>
                  </w:p>
                </w:txbxContent>
              </v:textbox>
            </v:shape>
          </v:group>
        </w:pict>
      </w:r>
      <w:r>
        <w:rPr>
          <w:rFonts w:ascii="Century Schoolbook" w:hAnsi="Century Schoolbook"/>
          <w:sz w:val="24"/>
          <w:szCs w:val="24"/>
        </w:rPr>
        <w:t xml:space="preserve"> </w:t>
      </w: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896745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noProof/>
          <w:sz w:val="24"/>
          <w:szCs w:val="24"/>
        </w:rPr>
        <w:pict>
          <v:group id="_x0000_s1169" style="position:absolute;margin-left:22.25pt;margin-top:11.85pt;width:118.15pt;height:78pt;z-index:251729920" coordorigin="3612,13250" coordsize="2363,1560">
            <v:group id="_x0000_s1170" style="position:absolute;left:3612;top:13250;width:2363;height:1560" coordorigin="3612,13250" coordsize="2363,1560">
              <v:group id="_x0000_s1171" style="position:absolute;left:4515;top:13349;width:1240;height:1681;rotation:-90" coordorigin="2120,11140" coordsize="2365,2302">
                <v:oval id="_x0000_s1172" style="position:absolute;left:2120;top:11140;width:2365;height:772" filled="f"/>
                <v:oval id="_x0000_s1173" style="position:absolute;left:2120;top:12670;width:2365;height:772" fillcolor="#f2f2f2">
                  <v:stroke dashstyle="dash"/>
                </v:oval>
                <v:shape id="_x0000_s1174" type="#_x0000_t32" style="position:absolute;left:2120;top:11528;width:0;height:1530" o:connectortype="straight"/>
                <v:shape id="_x0000_s1175" type="#_x0000_t32" style="position:absolute;left:4485;top:11528;width:0;height:1530" o:connectortype="straight"/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176" type="#_x0000_t19" style="position:absolute;left:3323;top:13058;width:1162;height:384;flip:y"/>
                <v:shape id="_x0000_s1177" type="#_x0000_t19" style="position:absolute;left:2120;top:13058;width:1162;height:384;flip:x y"/>
              </v:group>
              <v:line id="_x0000_s1178" style="position:absolute" from="4577,13569" to="4577,14178"/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179" type="#_x0000_t75" style="position:absolute;left:3612;top:14123;width:620;height:360">
                <v:imagedata r:id="rId26" o:title=""/>
              </v:shape>
              <v:shape id="_x0000_s1180" type="#_x0000_t75" style="position:absolute;left:4921;top:13250;width:520;height:360">
                <v:imagedata r:id="rId27" o:title=""/>
              </v:shape>
            </v:group>
            <v:shape id="_x0000_s1181" style="position:absolute;left:3820;top:13683;width:706;height:46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06,462" path="m,462c47,358,94,255,163,182,232,109,351,,412,24v61,24,67,263,116,300c577,361,641,305,706,249e" filled="f">
              <v:stroke endarrow="block"/>
              <v:path arrowok="t"/>
            </v:shape>
          </v:group>
          <o:OLEObject Type="Embed" ProgID="Equation.DSMT4" ShapeID="_x0000_s1179" DrawAspect="Content" ObjectID="_1462010405" r:id="rId28"/>
          <o:OLEObject Type="Embed" ProgID="Equation.DSMT4" ShapeID="_x0000_s1180" DrawAspect="Content" ObjectID="_1462010404" r:id="rId29"/>
        </w:pict>
      </w:r>
    </w:p>
    <w:p w:rsidR="00896745" w:rsidRDefault="00896745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896745" w:rsidRDefault="00896745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FE5AF2" w:rsidRDefault="00FE5AF2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t xml:space="preserve">25. </w:t>
      </w:r>
    </w:p>
    <w:p w:rsidR="006711E2" w:rsidRDefault="006711E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6711E2" w:rsidRDefault="006711E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6711E2" w:rsidRDefault="006711E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6711E2" w:rsidRDefault="006711E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6711E2" w:rsidRDefault="006711E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6711E2" w:rsidRDefault="006711E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6711E2" w:rsidRDefault="00896745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noProof/>
          <w:sz w:val="24"/>
          <w:szCs w:val="24"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619125</wp:posOffset>
            </wp:positionH>
            <wp:positionV relativeFrom="paragraph">
              <wp:posOffset>30480</wp:posOffset>
            </wp:positionV>
            <wp:extent cx="5441315" cy="1590040"/>
            <wp:effectExtent l="19050" t="0" r="6985" b="0"/>
            <wp:wrapNone/>
            <wp:docPr id="6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315" cy="159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Schoolbook" w:hAnsi="Century Schoolbook"/>
          <w:sz w:val="24"/>
          <w:szCs w:val="24"/>
        </w:rPr>
        <w:t>26.</w:t>
      </w:r>
    </w:p>
    <w:p w:rsidR="006711E2" w:rsidRDefault="006711E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6711E2" w:rsidRDefault="006711E2" w:rsidP="00AE218C">
      <w:pPr>
        <w:pStyle w:val="NoSpacing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br/>
      </w:r>
    </w:p>
    <w:p w:rsidR="006711E2" w:rsidRDefault="006711E2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896745" w:rsidRDefault="00896745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896745" w:rsidRDefault="00896745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9758E0" w:rsidRDefault="009758E0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9758E0" w:rsidRDefault="009758E0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9758E0" w:rsidRDefault="009758E0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9758E0" w:rsidRDefault="009758E0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9758E0" w:rsidRDefault="009758E0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9758E0" w:rsidRDefault="009758E0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p w:rsidR="009758E0" w:rsidRDefault="009758E0" w:rsidP="009758E0">
      <w:r>
        <w:rPr>
          <w:rFonts w:ascii="Century Schoolbook" w:hAnsi="Century Schoolbook"/>
          <w:sz w:val="24"/>
          <w:szCs w:val="24"/>
        </w:rPr>
        <w:t xml:space="preserve">27. </w:t>
      </w:r>
      <w:r>
        <w:t xml:space="preserve">Susan has a fish tank in the shape of a cylinder that is 26 inches tall. The diameter of the tank is </w:t>
      </w:r>
      <w:proofErr w:type="gramStart"/>
      <w:r>
        <w:t>12  inches</w:t>
      </w:r>
      <w:proofErr w:type="gramEnd"/>
      <w:r>
        <w:t>. If there are 2 (even) inches of rocks in the bottom, how much water is needed to fill the tank?</w:t>
      </w:r>
    </w:p>
    <w:p w:rsidR="009758E0" w:rsidRDefault="009758E0" w:rsidP="009758E0"/>
    <w:p w:rsidR="009758E0" w:rsidRDefault="009758E0" w:rsidP="009758E0"/>
    <w:p w:rsidR="009758E0" w:rsidRDefault="009758E0" w:rsidP="009758E0"/>
    <w:p w:rsidR="009758E0" w:rsidRDefault="009758E0" w:rsidP="009758E0"/>
    <w:p w:rsidR="009758E0" w:rsidRDefault="009758E0" w:rsidP="009758E0"/>
    <w:p w:rsidR="009758E0" w:rsidRDefault="009758E0" w:rsidP="009758E0"/>
    <w:p w:rsidR="009758E0" w:rsidRDefault="009758E0" w:rsidP="009758E0"/>
    <w:p w:rsidR="009758E0" w:rsidRDefault="009758E0" w:rsidP="009758E0"/>
    <w:p w:rsidR="009758E0" w:rsidRPr="00AE218C" w:rsidRDefault="009758E0" w:rsidP="00AE218C">
      <w:pPr>
        <w:pStyle w:val="NoSpacing"/>
        <w:rPr>
          <w:rFonts w:ascii="Century Schoolbook" w:hAnsi="Century Schoolbook"/>
          <w:sz w:val="24"/>
          <w:szCs w:val="24"/>
        </w:rPr>
      </w:pPr>
    </w:p>
    <w:sectPr w:rsidR="009758E0" w:rsidRPr="00AE218C" w:rsidSect="00AE218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96745" w:rsidRDefault="00896745" w:rsidP="00460DB4">
      <w:pPr>
        <w:spacing w:after="0" w:line="240" w:lineRule="auto"/>
      </w:pPr>
      <w:r>
        <w:separator/>
      </w:r>
    </w:p>
  </w:endnote>
  <w:endnote w:type="continuationSeparator" w:id="0">
    <w:p w:rsidR="00896745" w:rsidRDefault="00896745" w:rsidP="00460D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96745" w:rsidRDefault="00896745" w:rsidP="00460DB4">
      <w:pPr>
        <w:spacing w:after="0" w:line="240" w:lineRule="auto"/>
      </w:pPr>
      <w:r>
        <w:separator/>
      </w:r>
    </w:p>
  </w:footnote>
  <w:footnote w:type="continuationSeparator" w:id="0">
    <w:p w:rsidR="00896745" w:rsidRDefault="00896745" w:rsidP="00460DB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E218C"/>
    <w:rsid w:val="001C3ABA"/>
    <w:rsid w:val="003F7E6F"/>
    <w:rsid w:val="00460DB4"/>
    <w:rsid w:val="00634662"/>
    <w:rsid w:val="006711E2"/>
    <w:rsid w:val="00896745"/>
    <w:rsid w:val="00917D15"/>
    <w:rsid w:val="009758E0"/>
    <w:rsid w:val="00AE218C"/>
    <w:rsid w:val="00AE5663"/>
    <w:rsid w:val="00F6624A"/>
    <w:rsid w:val="00F9581A"/>
    <w:rsid w:val="00FE5A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2">
      <o:colormenu v:ext="edit" fillcolor="none" strokecolor="none"/>
    </o:shapedefaults>
    <o:shapelayout v:ext="edit">
      <o:idmap v:ext="edit" data="1"/>
      <o:rules v:ext="edit">
        <o:r id="V:Rule2" type="connector" idref="#_x0000_s1029"/>
        <o:r id="V:Rule3" type="connector" idref="#_x0000_s1035"/>
        <o:r id="V:Rule4" type="connector" idref="#_x0000_s1038"/>
        <o:r id="V:Rule6" type="connector" idref="#_x0000_s1039"/>
        <o:r id="V:Rule8" type="connector" idref="#_x0000_s1040"/>
        <o:r id="V:Rule10" type="connector" idref="#_x0000_s1044"/>
        <o:r id="V:Rule12" type="connector" idref="#_x0000_s1045"/>
        <o:r id="V:Rule14" type="connector" idref="#_x0000_s1046"/>
        <o:r id="V:Rule15" type="connector" idref="#_x0000_s1053"/>
        <o:r id="V:Rule16" type="connector" idref="#_x0000_s1054"/>
        <o:r id="V:Rule17" type="connector" idref="#_x0000_s1055"/>
        <o:r id="V:Rule18" type="connector" idref="#_x0000_s1056"/>
        <o:r id="V:Rule19" type="connector" idref="#_x0000_s1057"/>
        <o:r id="V:Rule20" type="connector" idref="#_x0000_s1058"/>
        <o:r id="V:Rule21" type="connector" idref="#_x0000_s1059"/>
        <o:r id="V:Rule22" type="connector" idref="#_x0000_s1060"/>
        <o:r id="V:Rule23" type="connector" idref="#_x0000_s1061"/>
        <o:r id="V:Rule24" type="connector" idref="#_x0000_s1062"/>
        <o:r id="V:Rule25" type="connector" idref="#_x0000_s1063"/>
        <o:r id="V:Rule26" type="connector" idref="#_x0000_s1064"/>
        <o:r id="V:Rule27" type="connector" idref="#_x0000_s1065"/>
        <o:r id="V:Rule28" type="connector" idref="#_x0000_s1066"/>
        <o:r id="V:Rule29" type="connector" idref="#_x0000_s1067"/>
        <o:r id="V:Rule30" type="connector" idref="#_x0000_s1068"/>
        <o:r id="V:Rule31" type="connector" idref="#_x0000_s1069"/>
        <o:r id="V:Rule32" type="connector" idref="#_x0000_s1072"/>
        <o:r id="V:Rule33" type="connector" idref="#_x0000_s1073"/>
        <o:r id="V:Rule34" type="connector" idref="#_x0000_s1074"/>
        <o:r id="V:Rule35" type="connector" idref="#_x0000_s1075"/>
        <o:r id="V:Rule36" type="connector" idref="#_x0000_s1076"/>
        <o:r id="V:Rule37" type="connector" idref="#_x0000_s1077"/>
        <o:r id="V:Rule38" type="connector" idref="#_x0000_s1078"/>
        <o:r id="V:Rule39" type="connector" idref="#_x0000_s1079"/>
        <o:r id="V:Rule40" type="connector" idref="#_x0000_s1080"/>
        <o:r id="V:Rule41" type="connector" idref="#_x0000_s1081"/>
        <o:r id="V:Rule42" type="connector" idref="#_x0000_s1082"/>
        <o:r id="V:Rule43" type="connector" idref="#_x0000_s1083"/>
        <o:r id="V:Rule44" type="connector" idref="#_x0000_s1084"/>
        <o:r id="V:Rule45" type="connector" idref="#_x0000_s1085"/>
        <o:r id="V:Rule46" type="connector" idref="#_x0000_s1086"/>
        <o:r id="V:Rule47" type="connector" idref="#_x0000_s1087"/>
        <o:r id="V:Rule48" type="connector" idref="#_x0000_s1088"/>
        <o:r id="V:Rule50" type="connector" idref="#_x0000_s1092"/>
        <o:r id="V:Rule52" type="connector" idref="#_x0000_s1093"/>
        <o:r id="V:Rule53" type="connector" idref="#_x0000_s1100"/>
        <o:r id="V:Rule54" type="connector" idref="#_x0000_s1101"/>
        <o:r id="V:Rule55" type="connector" idref="#_x0000_s1102"/>
        <o:r id="V:Rule56" type="connector" idref="#_x0000_s1103"/>
        <o:r id="V:Rule57" type="connector" idref="#_x0000_s1104"/>
        <o:r id="V:Rule58" type="connector" idref="#_x0000_s1105"/>
        <o:r id="V:Rule59" type="connector" idref="#_x0000_s1106"/>
        <o:r id="V:Rule60" type="connector" idref="#_x0000_s1107"/>
        <o:r id="V:Rule61" type="connector" idref="#_x0000_s1108"/>
        <o:r id="V:Rule62" type="connector" idref="#_x0000_s1109"/>
        <o:r id="V:Rule63" type="connector" idref="#_x0000_s1110"/>
        <o:r id="V:Rule64" type="connector" idref="#_x0000_s1111"/>
        <o:r id="V:Rule65" type="connector" idref="#_x0000_s1112"/>
        <o:r id="V:Rule66" type="connector" idref="#_x0000_s1113"/>
        <o:r id="V:Rule67" type="connector" idref="#_x0000_s1114"/>
        <o:r id="V:Rule68" type="connector" idref="#_x0000_s1115"/>
        <o:r id="V:Rule69" type="connector" idref="#_x0000_s1116"/>
        <o:r id="V:Rule70" type="connector" idref="#_x0000_s1119"/>
        <o:r id="V:Rule71" type="connector" idref="#_x0000_s1120"/>
        <o:r id="V:Rule72" type="connector" idref="#_x0000_s1121"/>
        <o:r id="V:Rule73" type="connector" idref="#_x0000_s1122"/>
        <o:r id="V:Rule74" type="connector" idref="#_x0000_s1123"/>
        <o:r id="V:Rule75" type="connector" idref="#_x0000_s1124"/>
        <o:r id="V:Rule76" type="connector" idref="#_x0000_s1125"/>
        <o:r id="V:Rule77" type="connector" idref="#_x0000_s1126"/>
        <o:r id="V:Rule78" type="connector" idref="#_x0000_s1127"/>
        <o:r id="V:Rule79" type="connector" idref="#_x0000_s1128"/>
        <o:r id="V:Rule80" type="connector" idref="#_x0000_s1129"/>
        <o:r id="V:Rule81" type="connector" idref="#_x0000_s1130"/>
        <o:r id="V:Rule82" type="connector" idref="#_x0000_s1131"/>
        <o:r id="V:Rule83" type="connector" idref="#_x0000_s1132"/>
        <o:r id="V:Rule84" type="connector" idref="#_x0000_s1133"/>
        <o:r id="V:Rule85" type="connector" idref="#_x0000_s1134"/>
        <o:r id="V:Rule86" type="connector" idref="#_x0000_s1135"/>
        <o:r id="V:Rule87" type="connector" idref="#_x0000_s1139"/>
        <o:r id="V:Rule88" type="connector" idref="#_x0000_s1149"/>
        <o:r id="V:Rule89" type="connector" idref="#_x0000_s1150"/>
        <o:r id="V:Rule90" type="connector" idref="#_x0000_s1151"/>
        <o:r id="V:Rule91" type="connector" idref="#_x0000_s1152"/>
        <o:r id="V:Rule92" type="connector" idref="#_x0000_s1153"/>
        <o:r id="V:Rule93" type="connector" idref="#_x0000_s1154"/>
        <o:r id="V:Rule94" type="connector" idref="#_x0000_s1174"/>
        <o:r id="V:Rule95" type="connector" idref="#_x0000_s1175"/>
        <o:r id="V:Rule96" type="arc" idref="#_x0000_s1176"/>
        <o:r id="V:Rule97" type="arc" idref="#_x0000_s1177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58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E218C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semiHidden/>
    <w:unhideWhenUsed/>
    <w:rsid w:val="00460D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60DB4"/>
  </w:style>
  <w:style w:type="paragraph" w:styleId="Footer">
    <w:name w:val="footer"/>
    <w:basedOn w:val="Normal"/>
    <w:link w:val="FooterChar"/>
    <w:uiPriority w:val="99"/>
    <w:semiHidden/>
    <w:unhideWhenUsed/>
    <w:rsid w:val="00460D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60DB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emf"/><Relationship Id="rId26" Type="http://schemas.openxmlformats.org/officeDocument/2006/relationships/image" Target="media/image21.wmf"/><Relationship Id="rId3" Type="http://schemas.openxmlformats.org/officeDocument/2006/relationships/webSettings" Target="webSettings.xml"/><Relationship Id="rId21" Type="http://schemas.openxmlformats.org/officeDocument/2006/relationships/image" Target="media/image16.emf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emf"/><Relationship Id="rId25" Type="http://schemas.openxmlformats.org/officeDocument/2006/relationships/image" Target="media/image20.emf"/><Relationship Id="rId2" Type="http://schemas.openxmlformats.org/officeDocument/2006/relationships/settings" Target="settings.xml"/><Relationship Id="rId16" Type="http://schemas.openxmlformats.org/officeDocument/2006/relationships/image" Target="media/image11.emf"/><Relationship Id="rId20" Type="http://schemas.openxmlformats.org/officeDocument/2006/relationships/image" Target="media/image15.emf"/><Relationship Id="rId29" Type="http://schemas.openxmlformats.org/officeDocument/2006/relationships/oleObject" Target="embeddings/oleObject2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emf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10.emf"/><Relationship Id="rId23" Type="http://schemas.openxmlformats.org/officeDocument/2006/relationships/image" Target="media/image18.emf"/><Relationship Id="rId28" Type="http://schemas.openxmlformats.org/officeDocument/2006/relationships/oleObject" Target="embeddings/oleObject1.bin"/><Relationship Id="rId10" Type="http://schemas.openxmlformats.org/officeDocument/2006/relationships/image" Target="media/image5.png"/><Relationship Id="rId19" Type="http://schemas.openxmlformats.org/officeDocument/2006/relationships/image" Target="media/image14.emf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emf"/><Relationship Id="rId27" Type="http://schemas.openxmlformats.org/officeDocument/2006/relationships/image" Target="media/image22.wmf"/><Relationship Id="rId30" Type="http://schemas.openxmlformats.org/officeDocument/2006/relationships/image" Target="media/image2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4</Pages>
  <Words>201</Words>
  <Characters>1111</Characters>
  <Application>Microsoft Office Word</Application>
  <DocSecurity>0</DocSecurity>
  <Lines>158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ippewa Valley Schools</Company>
  <LinksUpToDate>false</LinksUpToDate>
  <CharactersWithSpaces>12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VS</dc:creator>
  <cp:keywords/>
  <dc:description/>
  <cp:lastModifiedBy>CVS</cp:lastModifiedBy>
  <cp:revision>5</cp:revision>
  <cp:lastPrinted>2014-05-19T15:08:00Z</cp:lastPrinted>
  <dcterms:created xsi:type="dcterms:W3CDTF">2014-05-19T14:52:00Z</dcterms:created>
  <dcterms:modified xsi:type="dcterms:W3CDTF">2014-05-19T17:13:00Z</dcterms:modified>
</cp:coreProperties>
</file>